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72D1" w:rsidRDefault="003C72D1" w:rsidP="003C72D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74A0C9" wp14:editId="75492AFD">
                <wp:simplePos x="0" y="0"/>
                <wp:positionH relativeFrom="column">
                  <wp:posOffset>4266565</wp:posOffset>
                </wp:positionH>
                <wp:positionV relativeFrom="paragraph">
                  <wp:posOffset>-389255</wp:posOffset>
                </wp:positionV>
                <wp:extent cx="2037715" cy="525780"/>
                <wp:effectExtent l="0" t="0" r="19685" b="26670"/>
                <wp:wrapNone/>
                <wp:docPr id="27" name="Zone de text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7715" cy="525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Pr="005F0E2C" w:rsidRDefault="003C72D1" w:rsidP="003C72D1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</w:rPr>
                            </w:pPr>
                            <w:r w:rsidRPr="005F0E2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</w:rPr>
                              <w:t>WWW.Dyrassa.com</w:t>
                            </w:r>
                          </w:p>
                          <w:p w:rsidR="003C72D1" w:rsidRDefault="003C72D1" w:rsidP="003C72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7" o:spid="_x0000_s1026" type="#_x0000_t202" style="position:absolute;margin-left:335.95pt;margin-top:-30.65pt;width:160.45pt;height:41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" fillcolor="white [3201]" strokeweight=".5pt">
                <v:textbox>
                  <w:txbxContent>
                    <w:p w:rsidR="003C72D1" w:rsidRPr="005F0E2C" w:rsidRDefault="003C72D1" w:rsidP="003C72D1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B050"/>
                          <w:sz w:val="32"/>
                          <w:szCs w:val="32"/>
                        </w:rPr>
                      </w:pPr>
                      <w:r w:rsidRPr="005F0E2C">
                        <w:rPr>
                          <w:rFonts w:asciiTheme="majorBidi" w:hAnsiTheme="majorBidi" w:cstheme="majorBidi"/>
                          <w:b/>
                          <w:bCs/>
                          <w:color w:val="00B050"/>
                          <w:sz w:val="32"/>
                          <w:szCs w:val="32"/>
                        </w:rPr>
                        <w:t>WWW.Dyrassa.com</w:t>
                      </w:r>
                    </w:p>
                    <w:p w:rsidR="003C72D1" w:rsidRDefault="003C72D1" w:rsidP="003C72D1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03224D" wp14:editId="7A479725">
                <wp:simplePos x="0" y="0"/>
                <wp:positionH relativeFrom="column">
                  <wp:posOffset>4426585</wp:posOffset>
                </wp:positionH>
                <wp:positionV relativeFrom="paragraph">
                  <wp:posOffset>245110</wp:posOffset>
                </wp:positionV>
                <wp:extent cx="1714500" cy="1263015"/>
                <wp:effectExtent l="0" t="0" r="0" b="0"/>
                <wp:wrapNone/>
                <wp:docPr id="36" name="Zone de text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263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1"/>
                              <w:gridCol w:w="1501"/>
                            </w:tblGrid>
                            <w:tr w:rsidR="003C72D1" w:rsidRPr="00451584" w:rsidTr="00460605">
                              <w:tc>
                                <w:tcPr>
                                  <w:tcW w:w="1208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Planèt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Rayon(Km)</w:t>
                                  </w:r>
                                </w:p>
                              </w:tc>
                            </w:tr>
                            <w:tr w:rsidR="003C72D1" w:rsidRPr="00451584" w:rsidTr="00460605">
                              <w:tc>
                                <w:tcPr>
                                  <w:tcW w:w="1208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La terr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378</w:t>
                                  </w:r>
                                </w:p>
                              </w:tc>
                            </w:tr>
                            <w:tr w:rsidR="003C72D1" w:rsidRPr="00451584" w:rsidTr="00460605">
                              <w:tc>
                                <w:tcPr>
                                  <w:tcW w:w="1208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Saturn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0268</w:t>
                                  </w:r>
                                </w:p>
                              </w:tc>
                            </w:tr>
                            <w:tr w:rsidR="003C72D1" w:rsidRPr="00451584" w:rsidTr="00460605">
                              <w:tc>
                                <w:tcPr>
                                  <w:tcW w:w="1208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Neptun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5269</w:t>
                                  </w:r>
                                </w:p>
                              </w:tc>
                            </w:tr>
                            <w:tr w:rsidR="003C72D1" w:rsidRPr="00451584" w:rsidTr="00460605">
                              <w:tc>
                                <w:tcPr>
                                  <w:tcW w:w="1208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Vénus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3C72D1" w:rsidRPr="00451584" w:rsidRDefault="003C72D1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052</w:t>
                                  </w:r>
                                </w:p>
                              </w:tc>
                            </w:tr>
                          </w:tbl>
                          <w:p w:rsidR="003C72D1" w:rsidRDefault="003C72D1" w:rsidP="003C72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36" o:spid="_x0000_s1027" type="#_x0000_t202" style="position:absolute;margin-left:348.55pt;margin-top:19.3pt;width:135pt;height:99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31"/>
                        <w:gridCol w:w="1501"/>
                      </w:tblGrid>
                      <w:tr w:rsidR="003C72D1" w:rsidRPr="00451584" w:rsidTr="00460605">
                        <w:tc>
                          <w:tcPr>
                            <w:tcW w:w="1208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Planèt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Rayon(Km)</w:t>
                            </w:r>
                          </w:p>
                        </w:tc>
                      </w:tr>
                      <w:tr w:rsidR="003C72D1" w:rsidRPr="00451584" w:rsidTr="00460605">
                        <w:tc>
                          <w:tcPr>
                            <w:tcW w:w="1208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La terr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378</w:t>
                            </w:r>
                          </w:p>
                        </w:tc>
                      </w:tr>
                      <w:tr w:rsidR="003C72D1" w:rsidRPr="00451584" w:rsidTr="00460605">
                        <w:tc>
                          <w:tcPr>
                            <w:tcW w:w="1208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Saturn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0268</w:t>
                            </w:r>
                          </w:p>
                        </w:tc>
                      </w:tr>
                      <w:tr w:rsidR="003C72D1" w:rsidRPr="00451584" w:rsidTr="00460605">
                        <w:tc>
                          <w:tcPr>
                            <w:tcW w:w="1208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Neptun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5269</w:t>
                            </w:r>
                          </w:p>
                        </w:tc>
                      </w:tr>
                      <w:tr w:rsidR="003C72D1" w:rsidRPr="00451584" w:rsidTr="00460605">
                        <w:tc>
                          <w:tcPr>
                            <w:tcW w:w="1208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Vénus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3C72D1" w:rsidRPr="00451584" w:rsidRDefault="003C72D1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052</w:t>
                            </w:r>
                          </w:p>
                        </w:tc>
                      </w:tr>
                    </w:tbl>
                    <w:p w:rsidR="003C72D1" w:rsidRDefault="003C72D1" w:rsidP="003C72D1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7E68F8" wp14:editId="378DB5C1">
                <wp:simplePos x="0" y="0"/>
                <wp:positionH relativeFrom="column">
                  <wp:posOffset>-412115</wp:posOffset>
                </wp:positionH>
                <wp:positionV relativeFrom="paragraph">
                  <wp:posOffset>-374015</wp:posOffset>
                </wp:positionV>
                <wp:extent cx="1264285" cy="497840"/>
                <wp:effectExtent l="0" t="0" r="0" b="0"/>
                <wp:wrapNone/>
                <wp:docPr id="29" name="Zone de text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4285" cy="497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Pr="00106099" w:rsidRDefault="003C72D1" w:rsidP="003C72D1">
                            <w:pPr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106099"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Tronc Commun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-S1</w:t>
                            </w:r>
                          </w:p>
                          <w:p w:rsidR="003C72D1" w:rsidRPr="004B4F0F" w:rsidRDefault="003C72D1" w:rsidP="003C72D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sz w:val="36"/>
                                <w:szCs w:val="36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9" o:spid="_x0000_s1028" type="#_x0000_t202" style="position:absolute;margin-left:-32.45pt;margin-top:-29.45pt;width:99.55pt;height:3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" fillcolor="white [3201]" stroked="f" strokeweight=".5pt">
                <v:textbox>
                  <w:txbxContent>
                    <w:p w:rsidR="003C72D1" w:rsidRPr="00106099" w:rsidRDefault="003C72D1" w:rsidP="003C72D1">
                      <w:pPr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106099"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Tronc Commun</w:t>
                      </w:r>
                      <w:r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-S1</w:t>
                      </w:r>
                    </w:p>
                    <w:p w:rsidR="003C72D1" w:rsidRPr="004B4F0F" w:rsidRDefault="003C72D1" w:rsidP="003C72D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sz w:val="36"/>
                          <w:szCs w:val="36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8287C7" wp14:editId="749FAEE3">
                <wp:simplePos x="0" y="0"/>
                <wp:positionH relativeFrom="column">
                  <wp:posOffset>-457835</wp:posOffset>
                </wp:positionH>
                <wp:positionV relativeFrom="paragraph">
                  <wp:posOffset>136525</wp:posOffset>
                </wp:positionV>
                <wp:extent cx="6758940" cy="4351020"/>
                <wp:effectExtent l="0" t="0" r="22860" b="11430"/>
                <wp:wrapNone/>
                <wp:docPr id="28" name="Zone de text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8940" cy="4351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1F497D" w:themeColor="text2"/>
                                <w:sz w:val="32"/>
                                <w:szCs w:val="32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1F497D" w:themeColor="text2"/>
                                <w:sz w:val="32"/>
                                <w:szCs w:val="32"/>
                                <w:u w:val="single"/>
                              </w:rPr>
                              <w:t>Physique</w:t>
                            </w:r>
                            <w:r w:rsidRPr="00902A60">
                              <w:rPr>
                                <w:b/>
                                <w:bCs/>
                                <w:color w:val="1F497D" w:themeColor="text2"/>
                                <w:sz w:val="32"/>
                                <w:szCs w:val="32"/>
                                <w:u w:val="single"/>
                              </w:rPr>
                              <w:t xml:space="preserve">:   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Le tableau donne les valeurs des rayons de certaines planètes. 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Donnez un ordre de grandeur pour les valeurs suivantes.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:rsidR="003C72D1" w:rsidRPr="00902A60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La lune a un chemin circulaire autour de la terre d’un rayon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R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,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84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HAnsi" w:hAnsi="Cambria Math" w:cstheme="minorBidi"/>
                                      <w:color w:val="auto"/>
                                      <w:spacing w:val="0"/>
                                      <w:kern w:val="0"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  <w:lang w:bidi="ar-MA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  <w:lang w:bidi="ar-MA"/>
                                    </w:rPr>
                                    <m:t>5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Km</m:t>
                              </m:r>
                            </m:oMath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a-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Calculez l'intensité de la force gravitationnelle qui lui est appliquée par la terre.</w:t>
                            </w:r>
                          </w:p>
                          <w:p w:rsidR="003C72D1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b-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donner un schéma de la Terre et de la Lune et de la force gravitationnelle appliquée 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           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à</w:t>
                            </w:r>
                            <w:proofErr w:type="gramEnd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la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Lune par la Terre sans échelle.</w:t>
                            </w:r>
                          </w:p>
                          <w:p w:rsidR="003C72D1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On donne</w:t>
                            </w:r>
                            <w:r w:rsidRPr="00902A60">
                              <w:rPr>
                                <w:rFonts w:cstheme="minorBidi"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> 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:</w: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proofErr w:type="gramEnd"/>
                            <w:r w:rsidRPr="00902A60">
                              <w:rPr>
                                <w:color w:val="auto"/>
                                <w:position w:val="-10"/>
                                <w:sz w:val="24"/>
                                <w:szCs w:val="24"/>
                                <w:lang w:bidi="ar-MA"/>
                              </w:rPr>
                              <w:object w:dxaOrig="2140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07pt;height:21pt" o:ole="">
                                  <v:imagedata r:id="rId6" o:title=""/>
                                </v:shape>
                                <o:OLEObject Type="Embed" ProgID="Equation.DSMT4" ShapeID="_x0000_i1025" DrawAspect="Content" ObjectID="_1656574403" r:id="rId7"/>
                              </w:objec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>/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</w: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position w:val="-12"/>
                                <w:sz w:val="24"/>
                                <w:szCs w:val="24"/>
                                <w:lang w:bidi="ar-MA"/>
                              </w:rPr>
                              <w:object w:dxaOrig="2040" w:dyaOrig="440">
                                <v:shape id="_x0000_i1026" type="#_x0000_t75" style="width:102pt;height:22pt" o:ole="">
                                  <v:imagedata r:id="rId8" o:title=""/>
                                </v:shape>
                                <o:OLEObject Type="Embed" ProgID="Equation.DSMT4" ShapeID="_x0000_i1026" DrawAspect="Content" ObjectID="_1656574404" r:id="rId9"/>
                              </w:objec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</w: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/</w:t>
                            </w:r>
                            <w:r w:rsidRPr="00902A60">
                              <w:rPr>
                                <w:color w:val="auto"/>
                                <w:position w:val="-12"/>
                                <w:sz w:val="24"/>
                                <w:szCs w:val="24"/>
                                <w:lang w:bidi="ar-MA"/>
                              </w:rPr>
                              <w:object w:dxaOrig="2060" w:dyaOrig="440">
                                <v:shape id="_x0000_i1027" type="#_x0000_t75" style="width:103pt;height:22pt" o:ole="">
                                  <v:imagedata r:id="rId10" o:title=""/>
                                </v:shape>
                                <o:OLEObject Type="Embed" ProgID="Equation.DSMT4" ShapeID="_x0000_i1027" DrawAspect="Content" ObjectID="_1656574405" r:id="rId11"/>
                              </w:object>
                            </w:r>
                          </w:p>
                          <w:p w:rsidR="003C72D1" w:rsidRPr="00902A60" w:rsidRDefault="003C72D1" w:rsidP="003C72D1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3C72D1" w:rsidRPr="00902A60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Nous considérons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le schéma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représenté dans la figure suivante.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3-1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Faire le bilan des forces exercées sur (S) et les classifier ?</w:t>
                            </w:r>
                          </w:p>
                          <w:p w:rsidR="003C72D1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  <w:lang w:bidi="ar-MA"/>
                              </w:rPr>
                              <w:t xml:space="preserve">3-2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Représenter les forces appliquées sur la b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ou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le ?</w:t>
                            </w:r>
                          </w:p>
                          <w:p w:rsidR="003C72D1" w:rsidRPr="00902A60" w:rsidRDefault="003C72D1" w:rsidP="003C72D1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3C72D1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La pression atmosphérique est 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égale  </w:t>
                            </w:r>
                            <w:proofErr w:type="gramEnd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101300 Pa</m:t>
                              </m:r>
                            </m:oMath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. </w:t>
                            </w:r>
                          </w:p>
                          <w:p w:rsidR="003C72D1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Calculez l'intensité de la force de compression appliquée par  l'air à une fenêtre de </w:t>
                            </w:r>
                          </w:p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  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longueur</w:t>
                            </w:r>
                            <w:proofErr w:type="gramEnd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.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2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m</m:t>
                              </m:r>
                            </m:oMath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et de largeur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.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0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m</m:t>
                              </m:r>
                            </m:oMath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3C72D1" w:rsidRPr="00527DBD" w:rsidRDefault="003C72D1" w:rsidP="003C72D1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8" o:spid="_x0000_s1029" type="#_x0000_t202" style="position:absolute;margin-left:-36.05pt;margin-top:10.75pt;width:532.2pt;height:34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" fillcolor="white [3201]" strokeweight=".5pt">
                <v:textbox>
                  <w:txbxContent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b/>
                          <w:bCs/>
                          <w:color w:val="1F497D" w:themeColor="text2"/>
                          <w:sz w:val="32"/>
                          <w:szCs w:val="32"/>
                          <w:u w:val="single"/>
                        </w:rPr>
                      </w:pPr>
                      <w:r>
                        <w:rPr>
                          <w:b/>
                          <w:bCs/>
                          <w:color w:val="1F497D" w:themeColor="text2"/>
                          <w:sz w:val="32"/>
                          <w:szCs w:val="32"/>
                          <w:u w:val="single"/>
                        </w:rPr>
                        <w:t>Physique</w:t>
                      </w:r>
                      <w:r w:rsidRPr="00902A60">
                        <w:rPr>
                          <w:b/>
                          <w:bCs/>
                          <w:color w:val="1F497D" w:themeColor="text2"/>
                          <w:sz w:val="32"/>
                          <w:szCs w:val="32"/>
                          <w:u w:val="single"/>
                        </w:rPr>
                        <w:t xml:space="preserve">:   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numPr>
                          <w:ilvl w:val="0"/>
                          <w:numId w:val="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Le tableau donne les valeurs des rayons de certaines planètes. 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Donnez un ordre de grandeur pour les valeurs suivantes.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</w:p>
                    <w:p w:rsidR="003C72D1" w:rsidRPr="00902A60" w:rsidRDefault="003C72D1" w:rsidP="003C72D1">
                      <w:pPr>
                        <w:pStyle w:val="Titre"/>
                        <w:numPr>
                          <w:ilvl w:val="0"/>
                          <w:numId w:val="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La lune a un chemin circulaire autour de la terre d’un rayon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,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8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color w:val="auto"/>
                                <w:spacing w:val="0"/>
                                <w:kern w:val="0"/>
                                <w:sz w:val="24"/>
                                <w:szCs w:val="24"/>
                                <w:lang w:bidi="a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m:t>5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Km</m:t>
                        </m:r>
                      </m:oMath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 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a-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Calculez l'intensité de la force gravitationnelle qui lui est appliquée par la terre.</w:t>
                      </w:r>
                    </w:p>
                    <w:p w:rsidR="003C72D1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 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b-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donner un schéma de la Terre et de la Lune et de la force gravitationnelle appliquée 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           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à</w:t>
                      </w:r>
                      <w:proofErr w:type="gramEnd"/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 la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Lune par la Terre sans échelle.</w:t>
                      </w:r>
                    </w:p>
                    <w:p w:rsidR="003C72D1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On donne</w:t>
                      </w:r>
                      <w:r w:rsidRPr="00902A60">
                        <w:rPr>
                          <w:rFonts w:cstheme="minorBidi"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> 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:</w: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proofErr w:type="gramEnd"/>
                      <w:r w:rsidRPr="00902A60">
                        <w:rPr>
                          <w:color w:val="auto"/>
                          <w:position w:val="-10"/>
                          <w:sz w:val="24"/>
                          <w:szCs w:val="24"/>
                          <w:lang w:bidi="ar-MA"/>
                        </w:rPr>
                        <w:object w:dxaOrig="2140" w:dyaOrig="420">
                          <v:shape id="_x0000_i1025" type="#_x0000_t75" style="width:107pt;height:21pt" o:ole="">
                            <v:imagedata r:id="rId6" o:title=""/>
                          </v:shape>
                          <o:OLEObject Type="Embed" ProgID="Equation.DSMT4" ShapeID="_x0000_i1025" DrawAspect="Content" ObjectID="_1656574403" r:id="rId12"/>
                        </w:objec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>/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</w: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position w:val="-12"/>
                          <w:sz w:val="24"/>
                          <w:szCs w:val="24"/>
                          <w:lang w:bidi="ar-MA"/>
                        </w:rPr>
                        <w:object w:dxaOrig="2040" w:dyaOrig="440">
                          <v:shape id="_x0000_i1026" type="#_x0000_t75" style="width:102pt;height:22pt" o:ole="">
                            <v:imagedata r:id="rId8" o:title=""/>
                          </v:shape>
                          <o:OLEObject Type="Embed" ProgID="Equation.DSMT4" ShapeID="_x0000_i1026" DrawAspect="Content" ObjectID="_1656574404" r:id="rId13"/>
                        </w:objec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</w: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 xml:space="preserve"> /</w:t>
                      </w:r>
                      <w:r w:rsidRPr="00902A60">
                        <w:rPr>
                          <w:color w:val="auto"/>
                          <w:position w:val="-12"/>
                          <w:sz w:val="24"/>
                          <w:szCs w:val="24"/>
                          <w:lang w:bidi="ar-MA"/>
                        </w:rPr>
                        <w:object w:dxaOrig="2060" w:dyaOrig="440">
                          <v:shape id="_x0000_i1027" type="#_x0000_t75" style="width:103pt;height:22pt" o:ole="">
                            <v:imagedata r:id="rId10" o:title=""/>
                          </v:shape>
                          <o:OLEObject Type="Embed" ProgID="Equation.DSMT4" ShapeID="_x0000_i1027" DrawAspect="Content" ObjectID="_1656574405" r:id="rId14"/>
                        </w:object>
                      </w:r>
                    </w:p>
                    <w:p w:rsidR="003C72D1" w:rsidRPr="00902A60" w:rsidRDefault="003C72D1" w:rsidP="003C72D1">
                      <w:pPr>
                        <w:rPr>
                          <w:lang w:bidi="ar-MA"/>
                        </w:rPr>
                      </w:pPr>
                    </w:p>
                    <w:p w:rsidR="003C72D1" w:rsidRPr="00902A60" w:rsidRDefault="003C72D1" w:rsidP="003C72D1">
                      <w:pPr>
                        <w:pStyle w:val="Titre"/>
                        <w:numPr>
                          <w:ilvl w:val="0"/>
                          <w:numId w:val="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Nous considérons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le schéma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 représenté dans la figure suivante.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3-1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Faire le bilan des forces exercées sur (S) et les classifier ?</w:t>
                      </w:r>
                    </w:p>
                    <w:p w:rsidR="003C72D1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  <w:lang w:bidi="ar-MA"/>
                        </w:rPr>
                        <w:t xml:space="preserve">3-2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Représenter les forces appliquées sur la b</w:t>
                      </w: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ou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le ?</w:t>
                      </w:r>
                    </w:p>
                    <w:p w:rsidR="003C72D1" w:rsidRPr="00902A60" w:rsidRDefault="003C72D1" w:rsidP="003C72D1">
                      <w:pPr>
                        <w:rPr>
                          <w:lang w:bidi="ar-MA"/>
                        </w:rPr>
                      </w:pPr>
                    </w:p>
                    <w:p w:rsidR="003C72D1" w:rsidRDefault="003C72D1" w:rsidP="003C72D1">
                      <w:pPr>
                        <w:pStyle w:val="Titre"/>
                        <w:numPr>
                          <w:ilvl w:val="0"/>
                          <w:numId w:val="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 w:rsidRPr="00902A60">
                        <w:rPr>
                          <w:color w:val="1F497D" w:themeColor="text2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La pression atmosphérique est 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égale  </w:t>
                      </w:r>
                      <w:proofErr w:type="gramEnd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101300 Pa</m:t>
                        </m:r>
                      </m:oMath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. </w:t>
                      </w:r>
                    </w:p>
                    <w:p w:rsidR="003C72D1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Calculez l'intensité de la force de compression appliquée par  l'air à une fenêtre de </w:t>
                      </w:r>
                    </w:p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  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longueur</w:t>
                      </w:r>
                      <w:proofErr w:type="gramEnd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2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m</m:t>
                        </m:r>
                      </m:oMath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et de largeur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0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m</m:t>
                        </m:r>
                      </m:oMath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</w:p>
                    <w:p w:rsidR="003C72D1" w:rsidRPr="00527DBD" w:rsidRDefault="003C72D1" w:rsidP="003C72D1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D053340" wp14:editId="3B8BF099">
                <wp:simplePos x="0" y="0"/>
                <wp:positionH relativeFrom="column">
                  <wp:posOffset>-455295</wp:posOffset>
                </wp:positionH>
                <wp:positionV relativeFrom="paragraph">
                  <wp:posOffset>-390525</wp:posOffset>
                </wp:positionV>
                <wp:extent cx="1310005" cy="525780"/>
                <wp:effectExtent l="0" t="0" r="23495" b="26670"/>
                <wp:wrapNone/>
                <wp:docPr id="26" name="Zone de text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0005" cy="525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Default="003C72D1" w:rsidP="003C72D1"/>
                          <w:p w:rsidR="003C72D1" w:rsidRDefault="003C72D1" w:rsidP="003C72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6" o:spid="_x0000_s1030" type="#_x0000_t202" style="position:absolute;margin-left:-35.85pt;margin-top:-30.75pt;width:103.15pt;height:41.4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" fillcolor="white [3201]" strokeweight=".5pt">
                <v:textbox>
                  <w:txbxContent>
                    <w:p w:rsidR="003C72D1" w:rsidRDefault="003C72D1" w:rsidP="003C72D1"/>
                    <w:p w:rsidR="003C72D1" w:rsidRDefault="003C72D1" w:rsidP="003C72D1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99E8F7" wp14:editId="658AF4DD">
                <wp:simplePos x="0" y="0"/>
                <wp:positionH relativeFrom="column">
                  <wp:posOffset>-456565</wp:posOffset>
                </wp:positionH>
                <wp:positionV relativeFrom="paragraph">
                  <wp:posOffset>-386876</wp:posOffset>
                </wp:positionV>
                <wp:extent cx="6758940" cy="565785"/>
                <wp:effectExtent l="0" t="0" r="22860" b="24765"/>
                <wp:wrapNone/>
                <wp:docPr id="30" name="Zone de text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8940" cy="565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Pr="00071513" w:rsidRDefault="003C72D1" w:rsidP="003C72D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44"/>
                                <w:szCs w:val="44"/>
                              </w:rPr>
                              <w:t>Contrôle N1_2</w:t>
                            </w:r>
                          </w:p>
                          <w:p w:rsidR="003C72D1" w:rsidRDefault="003C72D1" w:rsidP="003C72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0" o:spid="_x0000_s1031" type="#_x0000_t202" style="position:absolute;margin-left:-35.95pt;margin-top:-30.45pt;width:532.2pt;height:4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" fillcolor="white [3201]" strokeweight=".5pt">
                <v:textbox>
                  <w:txbxContent>
                    <w:p w:rsidR="003C72D1" w:rsidRPr="00071513" w:rsidRDefault="003C72D1" w:rsidP="003C72D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44"/>
                          <w:szCs w:val="44"/>
                        </w:rPr>
                        <w:t>Contrôle N1_2</w:t>
                      </w:r>
                    </w:p>
                    <w:p w:rsidR="003C72D1" w:rsidRDefault="003C72D1" w:rsidP="003C72D1"/>
                  </w:txbxContent>
                </v:textbox>
              </v:shape>
            </w:pict>
          </mc:Fallback>
        </mc:AlternateContent>
      </w:r>
    </w:p>
    <w:p w:rsidR="003C72D1" w:rsidRDefault="003C72D1" w:rsidP="003C72D1"/>
    <w:p w:rsidR="003C72D1" w:rsidRDefault="003C72D1" w:rsidP="003C72D1">
      <w:bookmarkStart w:id="0" w:name="_GoBack"/>
    </w:p>
    <w:p w:rsidR="003C72D1" w:rsidRDefault="003C72D1" w:rsidP="003C72D1"/>
    <w:bookmarkEnd w:id="0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98CE4D" wp14:editId="632F47AC">
                <wp:simplePos x="0" y="0"/>
                <wp:positionH relativeFrom="column">
                  <wp:posOffset>4571365</wp:posOffset>
                </wp:positionH>
                <wp:positionV relativeFrom="paragraph">
                  <wp:posOffset>145415</wp:posOffset>
                </wp:positionV>
                <wp:extent cx="1680845" cy="1546860"/>
                <wp:effectExtent l="0" t="0" r="0" b="0"/>
                <wp:wrapNone/>
                <wp:docPr id="37" name="Zone de text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0845" cy="1546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Default="003C72D1" w:rsidP="003C72D1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6565479" wp14:editId="18F3A629">
                                  <wp:extent cx="1589405" cy="1455420"/>
                                  <wp:effectExtent l="0" t="0" r="0" b="0"/>
                                  <wp:docPr id="38" name="Imag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8931" cy="14549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7" o:spid="_x0000_s1032" type="#_x0000_t202" style="position:absolute;margin-left:359.95pt;margin-top:11.45pt;width:132.35pt;height:121.8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" fillcolor="white [3201]" stroked="f" strokeweight=".5pt">
                <v:textbox>
                  <w:txbxContent>
                    <w:p w:rsidR="003C72D1" w:rsidRDefault="003C72D1" w:rsidP="003C72D1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6565479" wp14:editId="18F3A629">
                            <wp:extent cx="1589405" cy="1455420"/>
                            <wp:effectExtent l="0" t="0" r="0" b="0"/>
                            <wp:docPr id="38" name="Imag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88931" cy="14549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50F013" wp14:editId="3F16F673">
                <wp:simplePos x="0" y="0"/>
                <wp:positionH relativeFrom="column">
                  <wp:posOffset>-457835</wp:posOffset>
                </wp:positionH>
                <wp:positionV relativeFrom="paragraph">
                  <wp:posOffset>287020</wp:posOffset>
                </wp:positionV>
                <wp:extent cx="6755765" cy="4777740"/>
                <wp:effectExtent l="0" t="0" r="26035" b="22860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5765" cy="4777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2D1" w:rsidRPr="00902A60" w:rsidRDefault="003C72D1" w:rsidP="003C72D1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1F497D" w:themeColor="text2"/>
                                <w:sz w:val="32"/>
                                <w:szCs w:val="32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1F497D" w:themeColor="text2"/>
                                <w:sz w:val="32"/>
                                <w:szCs w:val="32"/>
                                <w:u w:val="single"/>
                              </w:rPr>
                              <w:t>Chimie</w:t>
                            </w:r>
                            <w:r w:rsidRPr="00902A60">
                              <w:rPr>
                                <w:b/>
                                <w:bCs/>
                                <w:color w:val="1F497D" w:themeColor="text2"/>
                                <w:sz w:val="32"/>
                                <w:szCs w:val="32"/>
                                <w:u w:val="single"/>
                              </w:rPr>
                              <w:t xml:space="preserve">:   </w:t>
                            </w:r>
                          </w:p>
                          <w:p w:rsidR="003C72D1" w:rsidRPr="00F713CB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2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rFonts w:eastAsiaTheme="minorHAnsi"/>
                                <w:color w:val="auto"/>
                                <w:sz w:val="24"/>
                                <w:szCs w:val="24"/>
                              </w:rPr>
                              <w:t>Nous soumettons un liquide à des tests chimiques, dont les résultats sont listés dans le tableau suivant</w:t>
                            </w:r>
                          </w:p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178"/>
                              <w:gridCol w:w="5178"/>
                            </w:tblGrid>
                            <w:tr w:rsidR="003C72D1" w:rsidRPr="00F713CB" w:rsidTr="00B96F68"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Test</w:t>
                                  </w:r>
                                  <w:r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Résultats</w:t>
                                  </w:r>
                                </w:p>
                              </w:tc>
                            </w:tr>
                            <w:tr w:rsidR="003C72D1" w:rsidRPr="00F713CB" w:rsidTr="00B96F68"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Sulfate de cuivre anhydre</w:t>
                                  </w:r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Bleu</w:t>
                                  </w:r>
                                </w:p>
                              </w:tc>
                            </w:tr>
                            <w:tr w:rsidR="003C72D1" w:rsidRPr="00F713CB" w:rsidTr="00B96F68"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 xml:space="preserve">Bleu </w:t>
                                  </w:r>
                                  <w:proofErr w:type="spellStart"/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Promotemol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Il prend une couleur jaune</w:t>
                                  </w:r>
                                </w:p>
                              </w:tc>
                            </w:tr>
                            <w:tr w:rsidR="003C72D1" w:rsidRPr="00F713CB" w:rsidTr="00B96F68"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Liqueur de Fehling</w:t>
                                  </w:r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3C72D1" w:rsidRPr="00F713CB" w:rsidRDefault="003C72D1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Bleu</w:t>
                                  </w:r>
                                </w:p>
                              </w:tc>
                            </w:tr>
                          </w:tbl>
                          <w:p w:rsidR="003C72D1" w:rsidRPr="00023B0D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3"/>
                              </w:numPr>
                              <w:spacing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Quel est le but des tests chimiques?</w:t>
                            </w:r>
                          </w:p>
                          <w:p w:rsidR="003C72D1" w:rsidRPr="00023B0D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3"/>
                              </w:numPr>
                              <w:spacing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Quelles informations peut-on extraire de ces résultats?</w:t>
                            </w:r>
                          </w:p>
                          <w:p w:rsidR="003C72D1" w:rsidRPr="00023B0D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2"/>
                              </w:numPr>
                              <w:spacing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Pour extraire l'iode d'une solution aqueuse, nous utilisons un solvant. Le tableau suivant donne les propriétés de certains solvants:</w:t>
                            </w:r>
                          </w:p>
                          <w:tbl>
                            <w:tblPr>
                              <w:tblStyle w:val="Grilledutableau"/>
                              <w:tblW w:w="0" w:type="auto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402"/>
                              <w:gridCol w:w="1560"/>
                              <w:gridCol w:w="1842"/>
                              <w:gridCol w:w="1701"/>
                              <w:gridCol w:w="1843"/>
                            </w:tblGrid>
                            <w:tr w:rsidR="003C72D1" w:rsidRPr="00023B0D" w:rsidTr="00023B0D">
                              <w:tc>
                                <w:tcPr>
                                  <w:tcW w:w="3402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Solvant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L’eau</w:t>
                                  </w: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L’alcool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Éther</w:t>
                                  </w:r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Benzène</w:t>
                                  </w:r>
                                </w:p>
                              </w:tc>
                            </w:tr>
                            <w:tr w:rsidR="003C72D1" w:rsidRPr="00023B0D" w:rsidTr="00023B0D">
                              <w:tc>
                                <w:tcPr>
                                  <w:tcW w:w="3402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Solubilité de l'iode (g / L)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0.3</w:t>
                                  </w: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25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250</w:t>
                                  </w:r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140</w:t>
                                  </w:r>
                                </w:p>
                              </w:tc>
                            </w:tr>
                            <w:tr w:rsidR="003C72D1" w:rsidRPr="00023B0D" w:rsidTr="00023B0D">
                              <w:tc>
                                <w:tcPr>
                                  <w:tcW w:w="3402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Miscibilité avec l'eau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Oui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non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3C72D1" w:rsidRPr="00023B0D" w:rsidRDefault="003C72D1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Non</w:t>
                                  </w:r>
                                </w:p>
                              </w:tc>
                            </w:tr>
                          </w:tbl>
                          <w:p w:rsidR="003C72D1" w:rsidRDefault="003C72D1" w:rsidP="003C72D1">
                            <w:pPr>
                              <w:pStyle w:val="Titre"/>
                              <w:spacing w:line="276" w:lineRule="auto"/>
                              <w:ind w:left="72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:rsidR="003C72D1" w:rsidRPr="00023B0D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4"/>
                              </w:numPr>
                              <w:spacing w:line="360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Quel est le solvant approprié pour l'extraction d'iode? Expliquez votre réponse.</w:t>
                            </w:r>
                          </w:p>
                          <w:p w:rsidR="003C72D1" w:rsidRPr="00023B0D" w:rsidRDefault="003C72D1" w:rsidP="003C72D1">
                            <w:pPr>
                              <w:pStyle w:val="Titre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Définir la technique d'analyse chromatographique et déterminer son objectif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2" o:spid="_x0000_s1033" type="#_x0000_t202" style="position:absolute;margin-left:-36.05pt;margin-top:22.6pt;width:531.95pt;height:376.2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" fillcolor="white [3201]" strokeweight=".5pt">
                <v:textbox>
                  <w:txbxContent>
                    <w:p w:rsidR="003C72D1" w:rsidRPr="00902A60" w:rsidRDefault="003C72D1" w:rsidP="003C72D1">
                      <w:pPr>
                        <w:pStyle w:val="Titre"/>
                        <w:spacing w:after="0" w:line="276" w:lineRule="auto"/>
                        <w:rPr>
                          <w:b/>
                          <w:bCs/>
                          <w:color w:val="1F497D" w:themeColor="text2"/>
                          <w:sz w:val="32"/>
                          <w:szCs w:val="32"/>
                          <w:u w:val="single"/>
                        </w:rPr>
                      </w:pPr>
                      <w:r>
                        <w:rPr>
                          <w:b/>
                          <w:bCs/>
                          <w:color w:val="1F497D" w:themeColor="text2"/>
                          <w:sz w:val="32"/>
                          <w:szCs w:val="32"/>
                          <w:u w:val="single"/>
                        </w:rPr>
                        <w:t>Chimie</w:t>
                      </w:r>
                      <w:r w:rsidRPr="00902A60">
                        <w:rPr>
                          <w:b/>
                          <w:bCs/>
                          <w:color w:val="1F497D" w:themeColor="text2"/>
                          <w:sz w:val="32"/>
                          <w:szCs w:val="32"/>
                          <w:u w:val="single"/>
                        </w:rPr>
                        <w:t xml:space="preserve">:   </w:t>
                      </w:r>
                    </w:p>
                    <w:p w:rsidR="003C72D1" w:rsidRPr="00F713CB" w:rsidRDefault="003C72D1" w:rsidP="003C72D1">
                      <w:pPr>
                        <w:pStyle w:val="Titre"/>
                        <w:numPr>
                          <w:ilvl w:val="0"/>
                          <w:numId w:val="2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F713CB">
                        <w:rPr>
                          <w:rFonts w:eastAsiaTheme="minorHAnsi"/>
                          <w:color w:val="auto"/>
                          <w:sz w:val="24"/>
                          <w:szCs w:val="24"/>
                        </w:rPr>
                        <w:t>Nous soumettons un liquide à des tests chimiques, dont les résultats sont listés dans le tableau suivant</w:t>
                      </w:r>
                    </w:p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178"/>
                        <w:gridCol w:w="5178"/>
                      </w:tblGrid>
                      <w:tr w:rsidR="003C72D1" w:rsidRPr="00F713CB" w:rsidTr="00B96F68"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est</w:t>
                            </w:r>
                            <w:r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Résultats</w:t>
                            </w:r>
                          </w:p>
                        </w:tc>
                      </w:tr>
                      <w:tr w:rsidR="003C72D1" w:rsidRPr="00F713CB" w:rsidTr="00B96F68"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Sulfate de cuivre anhydre</w:t>
                            </w:r>
                          </w:p>
                        </w:tc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Bleu</w:t>
                            </w:r>
                          </w:p>
                        </w:tc>
                      </w:tr>
                      <w:tr w:rsidR="003C72D1" w:rsidRPr="00F713CB" w:rsidTr="00B96F68"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Bleu </w:t>
                            </w:r>
                            <w:proofErr w:type="spellStart"/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Promotemol</w:t>
                            </w:r>
                            <w:proofErr w:type="spellEnd"/>
                          </w:p>
                        </w:tc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Il prend une couleur jaune</w:t>
                            </w:r>
                          </w:p>
                        </w:tc>
                      </w:tr>
                      <w:tr w:rsidR="003C72D1" w:rsidRPr="00F713CB" w:rsidTr="00B96F68"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Liqueur de Fehling</w:t>
                            </w:r>
                          </w:p>
                        </w:tc>
                        <w:tc>
                          <w:tcPr>
                            <w:tcW w:w="5178" w:type="dxa"/>
                          </w:tcPr>
                          <w:p w:rsidR="003C72D1" w:rsidRPr="00F713CB" w:rsidRDefault="003C72D1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Bleu</w:t>
                            </w:r>
                          </w:p>
                        </w:tc>
                      </w:tr>
                    </w:tbl>
                    <w:p w:rsidR="003C72D1" w:rsidRPr="00023B0D" w:rsidRDefault="003C72D1" w:rsidP="003C72D1">
                      <w:pPr>
                        <w:pStyle w:val="Titre"/>
                        <w:numPr>
                          <w:ilvl w:val="0"/>
                          <w:numId w:val="3"/>
                        </w:numPr>
                        <w:spacing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Quel est le but des tests chimiques?</w:t>
                      </w:r>
                    </w:p>
                    <w:p w:rsidR="003C72D1" w:rsidRPr="00023B0D" w:rsidRDefault="003C72D1" w:rsidP="003C72D1">
                      <w:pPr>
                        <w:pStyle w:val="Titre"/>
                        <w:numPr>
                          <w:ilvl w:val="0"/>
                          <w:numId w:val="3"/>
                        </w:numPr>
                        <w:spacing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Quelles informations peut-on extraire de ces résultats?</w:t>
                      </w:r>
                    </w:p>
                    <w:p w:rsidR="003C72D1" w:rsidRPr="00023B0D" w:rsidRDefault="003C72D1" w:rsidP="003C72D1">
                      <w:pPr>
                        <w:pStyle w:val="Titre"/>
                        <w:numPr>
                          <w:ilvl w:val="0"/>
                          <w:numId w:val="2"/>
                        </w:numPr>
                        <w:spacing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Pour extraire l'iode d'une solution aqueuse, nous utilisons un solvant. Le tableau suivant donne les propriétés de certains solvants:</w:t>
                      </w:r>
                    </w:p>
                    <w:tbl>
                      <w:tblPr>
                        <w:tblStyle w:val="Grilledutableau"/>
                        <w:tblW w:w="0" w:type="auto"/>
                        <w:tblInd w:w="108" w:type="dxa"/>
                        <w:tblLook w:val="04A0" w:firstRow="1" w:lastRow="0" w:firstColumn="1" w:lastColumn="0" w:noHBand="0" w:noVBand="1"/>
                      </w:tblPr>
                      <w:tblGrid>
                        <w:gridCol w:w="3402"/>
                        <w:gridCol w:w="1560"/>
                        <w:gridCol w:w="1842"/>
                        <w:gridCol w:w="1701"/>
                        <w:gridCol w:w="1843"/>
                      </w:tblGrid>
                      <w:tr w:rsidR="003C72D1" w:rsidRPr="00023B0D" w:rsidTr="00023B0D">
                        <w:tc>
                          <w:tcPr>
                            <w:tcW w:w="3402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olvant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L’eau</w:t>
                            </w:r>
                          </w:p>
                        </w:tc>
                        <w:tc>
                          <w:tcPr>
                            <w:tcW w:w="1842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L’alcool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Éther</w:t>
                            </w:r>
                          </w:p>
                        </w:tc>
                        <w:tc>
                          <w:tcPr>
                            <w:tcW w:w="1843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Benzène</w:t>
                            </w:r>
                          </w:p>
                        </w:tc>
                      </w:tr>
                      <w:tr w:rsidR="003C72D1" w:rsidRPr="00023B0D" w:rsidTr="00023B0D">
                        <w:tc>
                          <w:tcPr>
                            <w:tcW w:w="3402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olubilité de l'iode (g / L)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0.3</w:t>
                            </w:r>
                          </w:p>
                        </w:tc>
                        <w:tc>
                          <w:tcPr>
                            <w:tcW w:w="1842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250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250</w:t>
                            </w:r>
                          </w:p>
                        </w:tc>
                        <w:tc>
                          <w:tcPr>
                            <w:tcW w:w="1843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140</w:t>
                            </w:r>
                          </w:p>
                        </w:tc>
                      </w:tr>
                      <w:tr w:rsidR="003C72D1" w:rsidRPr="00023B0D" w:rsidTr="00023B0D">
                        <w:tc>
                          <w:tcPr>
                            <w:tcW w:w="3402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Miscibilité avec l'eau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842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Oui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non</w:t>
                            </w:r>
                            <w:proofErr w:type="gramEnd"/>
                          </w:p>
                        </w:tc>
                        <w:tc>
                          <w:tcPr>
                            <w:tcW w:w="1843" w:type="dxa"/>
                          </w:tcPr>
                          <w:p w:rsidR="003C72D1" w:rsidRPr="00023B0D" w:rsidRDefault="003C72D1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Non</w:t>
                            </w:r>
                          </w:p>
                        </w:tc>
                      </w:tr>
                    </w:tbl>
                    <w:p w:rsidR="003C72D1" w:rsidRDefault="003C72D1" w:rsidP="003C72D1">
                      <w:pPr>
                        <w:pStyle w:val="Titre"/>
                        <w:spacing w:line="276" w:lineRule="auto"/>
                        <w:ind w:left="720"/>
                        <w:rPr>
                          <w:color w:val="auto"/>
                          <w:sz w:val="24"/>
                          <w:szCs w:val="24"/>
                        </w:rPr>
                      </w:pPr>
                    </w:p>
                    <w:p w:rsidR="003C72D1" w:rsidRPr="00023B0D" w:rsidRDefault="003C72D1" w:rsidP="003C72D1">
                      <w:pPr>
                        <w:pStyle w:val="Titre"/>
                        <w:numPr>
                          <w:ilvl w:val="0"/>
                          <w:numId w:val="4"/>
                        </w:numPr>
                        <w:spacing w:line="360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Quel est le solvant approprié pour l'extraction d'iode? Expliquez votre réponse.</w:t>
                      </w:r>
                    </w:p>
                    <w:p w:rsidR="003C72D1" w:rsidRPr="00023B0D" w:rsidRDefault="003C72D1" w:rsidP="003C72D1">
                      <w:pPr>
                        <w:pStyle w:val="Titre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 xml:space="preserve"> Définir la technique d'analyse chromatographique et déterminer son objectif.</w:t>
                      </w:r>
                    </w:p>
                  </w:txbxContent>
                </v:textbox>
              </v:shape>
            </w:pict>
          </mc:Fallback>
        </mc:AlternateContent>
      </w:r>
    </w:p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3C72D1" w:rsidRDefault="003C72D1" w:rsidP="003C72D1"/>
    <w:p w:rsidR="0067598B" w:rsidRDefault="0067598B"/>
    <w:sectPr w:rsidR="0067598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51F0A"/>
    <w:multiLevelType w:val="hybridMultilevel"/>
    <w:tmpl w:val="94D08B06"/>
    <w:lvl w:ilvl="0" w:tplc="0B9A7128">
      <w:start w:val="1"/>
      <w:numFmt w:val="decimal"/>
      <w:lvlText w:val="%1-"/>
      <w:lvlJc w:val="left"/>
      <w:pPr>
        <w:ind w:left="360" w:hanging="360"/>
      </w:pPr>
      <w:rPr>
        <w:rFonts w:eastAsiaTheme="minorHAnsi"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C0D6BF8"/>
    <w:multiLevelType w:val="hybridMultilevel"/>
    <w:tmpl w:val="B31CEDB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B70D5A"/>
    <w:multiLevelType w:val="hybridMultilevel"/>
    <w:tmpl w:val="1108A172"/>
    <w:lvl w:ilvl="0" w:tplc="F056C04A">
      <w:start w:val="1"/>
      <w:numFmt w:val="decimal"/>
      <w:lvlText w:val="%1-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156" w:hanging="360"/>
      </w:pPr>
    </w:lvl>
    <w:lvl w:ilvl="2" w:tplc="040C001B" w:tentative="1">
      <w:start w:val="1"/>
      <w:numFmt w:val="lowerRoman"/>
      <w:lvlText w:val="%3."/>
      <w:lvlJc w:val="right"/>
      <w:pPr>
        <w:ind w:left="1876" w:hanging="180"/>
      </w:pPr>
    </w:lvl>
    <w:lvl w:ilvl="3" w:tplc="040C000F" w:tentative="1">
      <w:start w:val="1"/>
      <w:numFmt w:val="decimal"/>
      <w:lvlText w:val="%4."/>
      <w:lvlJc w:val="left"/>
      <w:pPr>
        <w:ind w:left="2596" w:hanging="360"/>
      </w:pPr>
    </w:lvl>
    <w:lvl w:ilvl="4" w:tplc="040C0019" w:tentative="1">
      <w:start w:val="1"/>
      <w:numFmt w:val="lowerLetter"/>
      <w:lvlText w:val="%5."/>
      <w:lvlJc w:val="left"/>
      <w:pPr>
        <w:ind w:left="3316" w:hanging="360"/>
      </w:pPr>
    </w:lvl>
    <w:lvl w:ilvl="5" w:tplc="040C001B" w:tentative="1">
      <w:start w:val="1"/>
      <w:numFmt w:val="lowerRoman"/>
      <w:lvlText w:val="%6."/>
      <w:lvlJc w:val="right"/>
      <w:pPr>
        <w:ind w:left="4036" w:hanging="180"/>
      </w:pPr>
    </w:lvl>
    <w:lvl w:ilvl="6" w:tplc="040C000F" w:tentative="1">
      <w:start w:val="1"/>
      <w:numFmt w:val="decimal"/>
      <w:lvlText w:val="%7."/>
      <w:lvlJc w:val="left"/>
      <w:pPr>
        <w:ind w:left="4756" w:hanging="360"/>
      </w:pPr>
    </w:lvl>
    <w:lvl w:ilvl="7" w:tplc="040C0019" w:tentative="1">
      <w:start w:val="1"/>
      <w:numFmt w:val="lowerLetter"/>
      <w:lvlText w:val="%8."/>
      <w:lvlJc w:val="left"/>
      <w:pPr>
        <w:ind w:left="5476" w:hanging="360"/>
      </w:pPr>
    </w:lvl>
    <w:lvl w:ilvl="8" w:tplc="040C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">
    <w:nsid w:val="5F311D18"/>
    <w:multiLevelType w:val="hybridMultilevel"/>
    <w:tmpl w:val="B718C6C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50AE"/>
    <w:rsid w:val="003C72D1"/>
    <w:rsid w:val="0067598B"/>
    <w:rsid w:val="00F25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72D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3C72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3C72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Grilledutableau">
    <w:name w:val="Table Grid"/>
    <w:basedOn w:val="TableauNormal"/>
    <w:uiPriority w:val="59"/>
    <w:rsid w:val="003C72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C72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C72D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72D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3C72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3C72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Grilledutableau">
    <w:name w:val="Table Grid"/>
    <w:basedOn w:val="TableauNormal"/>
    <w:uiPriority w:val="59"/>
    <w:rsid w:val="003C72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C72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C72D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20-07-18T10:42:00Z</dcterms:created>
  <dcterms:modified xsi:type="dcterms:W3CDTF">2020-07-18T10:47:00Z</dcterms:modified>
</cp:coreProperties>
</file>